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sldIdLst>
    <p:sldId id="256" r:id="rId2"/>
    <p:sldId id="263" r:id="rId3"/>
    <p:sldId id="279" r:id="rId4"/>
    <p:sldId id="277" r:id="rId5"/>
    <p:sldId id="274" r:id="rId6"/>
    <p:sldId id="278" r:id="rId7"/>
    <p:sldId id="264" r:id="rId8"/>
    <p:sldId id="265" r:id="rId9"/>
    <p:sldId id="275" r:id="rId10"/>
    <p:sldId id="266" r:id="rId11"/>
    <p:sldId id="272" r:id="rId12"/>
    <p:sldId id="267" r:id="rId13"/>
    <p:sldId id="271" r:id="rId14"/>
    <p:sldId id="270" r:id="rId15"/>
    <p:sldId id="268" r:id="rId16"/>
    <p:sldId id="269" r:id="rId17"/>
    <p:sldId id="273" r:id="rId18"/>
    <p:sldId id="276" r:id="rId19"/>
    <p:sldId id="258" r:id="rId20"/>
    <p:sldId id="257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640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0924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658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26530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3858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2624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5693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7105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870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2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608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243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920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051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812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970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389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86398317-1FE1-4438-BAF0-09AC77F36620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11628-2477-4BD2-B8AB-F4530C1BB4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56040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mexculture.cnam.fr/xwiki/bin/view/Datasets/Mex+action+dataset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1305951" y="1982450"/>
            <a:ext cx="958009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/>
              <a:t>Part 0: Video action localization datasets &amp; evaluation metric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258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ingle Shot Temporal Action Detectio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M MM 2017		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nwe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1, Xu Zhao1, Zheng Shou2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Shanghai Jiao Tong University		2: Columbia Univers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471971"/>
            <a:ext cx="6091311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back of ‘Detection by Classifying Proposal’ framework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roposal generation and classification procedures are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t in a joint manner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Sliding windows method: the approximative temporal boundaries keep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ring classificatio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iding windows methods: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-determine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ales, not flexibl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e proposal generation or sliding windows requires additional time consump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44E5BA1-7BA8-4CD3-986D-A32F11826A9B}"/>
              </a:ext>
            </a:extLst>
          </p:cNvPr>
          <p:cNvSpPr txBox="1"/>
          <p:nvPr/>
        </p:nvSpPr>
        <p:spPr>
          <a:xfrm>
            <a:off x="872199" y="4234036"/>
            <a:ext cx="60913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shoot action detectio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Base layer: dispose feature, shorten temporal length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Anchor layer: generate temporal feature map, associated with anchor action instance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Prediction layer: generate categories probabilities, location offsets and overlap scor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8B57F0-9FF6-4C2E-B442-AAEB07957A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6382" y="1590675"/>
            <a:ext cx="4591050" cy="367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412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ingle Shot Temporal Action Det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BDB14D-4A5F-48A0-81B9-C646897181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388" y="1223962"/>
            <a:ext cx="9215223" cy="508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756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nippet-level Action Score Fea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471971"/>
            <a:ext cx="89470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ippet 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rame t                               Ft: stacked optical flow field: 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ideo frames volume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two-stream network and C3D network, three individual action classifiers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ippet-level Action Score feature: concatenation output scores of the three classifier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EA706E5-242E-43D5-84E0-915D3A0E2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4130"/>
              </p:ext>
            </p:extLst>
          </p:nvPr>
        </p:nvGraphicFramePr>
        <p:xfrm>
          <a:off x="1905585" y="1471971"/>
          <a:ext cx="1644898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585" y="1471971"/>
                        <a:ext cx="1644898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A0C20F1-132C-4903-A548-F6D092B6B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25398"/>
              </p:ext>
            </p:extLst>
          </p:nvPr>
        </p:nvGraphicFramePr>
        <p:xfrm>
          <a:off x="7104185" y="1971867"/>
          <a:ext cx="1764466" cy="51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4185" y="1971867"/>
                        <a:ext cx="1764466" cy="51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3B45ED7-65EB-4BCC-B17F-A9B9338D3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97354"/>
              </p:ext>
            </p:extLst>
          </p:nvPr>
        </p:nvGraphicFramePr>
        <p:xfrm>
          <a:off x="3589338" y="2587625"/>
          <a:ext cx="1819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A0C20F1-132C-4903-A548-F6D092B6B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9338" y="2587625"/>
                        <a:ext cx="18192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6111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ase Lay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56DC1E-BCD4-4C88-9A13-1059FBF64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5" y="1143878"/>
            <a:ext cx="5153025" cy="26289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8818911-3E8A-4DF5-9800-7FCA19373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4028197"/>
            <a:ext cx="5238750" cy="168592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0E0914E-5C20-4066-83AB-A515825085D1}"/>
              </a:ext>
            </a:extLst>
          </p:cNvPr>
          <p:cNvSpPr txBox="1"/>
          <p:nvPr/>
        </p:nvSpPr>
        <p:spPr>
          <a:xfrm>
            <a:off x="7202658" y="2458328"/>
            <a:ext cx="377014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Aspects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empor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wnsample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or pooling?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Number of layers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Convolutional layer’s kernel siz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202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ulti-scale anchor lay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471971"/>
            <a:ext cx="1014280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anchor instances of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scale ratio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scales feature map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andle action instance with various scales. (Similar to SSD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anchor feature map: higher resolution, smaller receptive fiel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short action instance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p anchor feature map: reverse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n anchor layer with temporal feature map  f, length M,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cale                ,     scale ratio                                                           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?: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e-determined, not fixed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nchor instance default width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nchor instance number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1C8104-B4FA-4EF3-896C-6F3269F79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77728"/>
              </p:ext>
            </p:extLst>
          </p:nvPr>
        </p:nvGraphicFramePr>
        <p:xfrm>
          <a:off x="1538361" y="3597812"/>
          <a:ext cx="740605" cy="55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361" y="3597812"/>
                        <a:ext cx="740605" cy="559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72838D-9C63-4D9A-9DB8-CCA787293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45149"/>
              </p:ext>
            </p:extLst>
          </p:nvPr>
        </p:nvGraphicFramePr>
        <p:xfrm>
          <a:off x="3657599" y="3723711"/>
          <a:ext cx="1049359" cy="38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599" y="3723711"/>
                        <a:ext cx="1049359" cy="38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C9D3763-3E02-44A2-81F8-A7A784CB0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30851"/>
              </p:ext>
            </p:extLst>
          </p:nvPr>
        </p:nvGraphicFramePr>
        <p:xfrm>
          <a:off x="4894262" y="3716962"/>
          <a:ext cx="20986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C72838D-9C63-4D9A-9DB8-CCA787293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4262" y="3716962"/>
                        <a:ext cx="20986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BBF9A32-1EB0-45C2-958F-EE3A72CCC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35075"/>
              </p:ext>
            </p:extLst>
          </p:nvPr>
        </p:nvGraphicFramePr>
        <p:xfrm>
          <a:off x="3807720" y="4186050"/>
          <a:ext cx="1228513" cy="44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7720" y="4186050"/>
                        <a:ext cx="1228513" cy="44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FD15344-4FFA-43B5-8553-AD3568CEC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19524"/>
              </p:ext>
            </p:extLst>
          </p:nvPr>
        </p:nvGraphicFramePr>
        <p:xfrm>
          <a:off x="3299269" y="4876160"/>
          <a:ext cx="716659" cy="34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9269" y="4876160"/>
                        <a:ext cx="716659" cy="34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8099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ediction Lay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471971"/>
            <a:ext cx="101428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anchor action instance, simultaneously predict 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ion offsets, categories probabilities and overlap scor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Similar to YOLO900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988172-8288-410A-8D97-FE6D87299E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5122" y="2831195"/>
            <a:ext cx="5691541" cy="3478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176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raining &amp; Post-proces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246888"/>
            <a:ext cx="10199077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iding window, overlap 75%, length 512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25 fps, ~20 seconds. 99.3% action instances in the training set have smaller length than 20 seconds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 assignment: highest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o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.5, positive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 Negative Mining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mbalanced data ratio between the positive and negative instance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negative instances with larger overlap score than 0.5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positive and negative instances be nearly 1:1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Snippet-level Action Score: 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:                                                      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S: threshold 0.1, little overlap between action instances of same categor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325265-E55B-43A1-A611-46E0D8634F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568" y="4834658"/>
            <a:ext cx="4505325" cy="8572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4609656-A58A-4AA9-AE90-9730792E1F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0210" y="5091833"/>
            <a:ext cx="4057251" cy="402372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3BC60C-A1E1-4928-9D6B-3C0DD3251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82363"/>
              </p:ext>
            </p:extLst>
          </p:nvPr>
        </p:nvGraphicFramePr>
        <p:xfrm>
          <a:off x="2092177" y="5896762"/>
          <a:ext cx="2142197" cy="42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177" y="5896762"/>
                        <a:ext cx="2142197" cy="42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6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590844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xperiment resul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E34C149-7EA2-4C88-9169-A0D0F588BB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098" y="1366618"/>
            <a:ext cx="5923640" cy="245038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2149E54-8408-4016-AA57-4E582422A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468" y="3892456"/>
            <a:ext cx="6264781" cy="245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823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1305951" y="2351782"/>
            <a:ext cx="95800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/>
              <a:t>Part 3: Two-stage methods VS. One-stage methods</a:t>
            </a:r>
          </a:p>
        </p:txBody>
      </p:sp>
    </p:spTree>
    <p:extLst>
      <p:ext uri="{BB962C8B-B14F-4D97-AF65-F5344CB8AC3E}">
        <p14:creationId xmlns:p14="http://schemas.microsoft.com/office/powerpoint/2010/main" val="8379966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872197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coupling Localization and Classification in Single Shot Temporal Action Detection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181520"/>
            <a:ext cx="958009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on detection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stage approach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Sensitive Network, Cascade Boundary Regression, Structured Segment Network, etc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arenBoth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proposals;  (2) Classification</a:t>
            </a:r>
          </a:p>
          <a:p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rect optimization strateg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b-optimal solution. 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stage approach: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Shot Temporal Action Detection, Single-Stream Temporal Action Detection, End-to-end Learning of Action Detectio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ly produce and classify the action proposals,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gnore the specialized characteristi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ach subtask.</a:t>
            </a:r>
          </a:p>
        </p:txBody>
      </p:sp>
    </p:spTree>
    <p:extLst>
      <p:ext uri="{BB962C8B-B14F-4D97-AF65-F5344CB8AC3E}">
        <p14:creationId xmlns:p14="http://schemas.microsoft.com/office/powerpoint/2010/main" val="2868538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872197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taset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181519"/>
            <a:ext cx="9580097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ng 21 recent papers (2016~2019),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MOS’14 and </a:t>
            </a:r>
            <a:r>
              <a:rPr lang="en-US" altLang="zh-CN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tivityNet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1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most frequently used dataset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s: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harades: daily life activities, 157 classes, 7985 train, 1863 test video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V 2016 Hollywood in Homes: Crowdsourcing Data Collection for Activity Understanding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: ICCV 2017 R-C3D: Region Convolutional 3D Network for Temporal Activity Detection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MEXaction2: Two action categories: "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seRidi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and "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llChargeCap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. From YouTube clips, UCF101 Horse Riding clips and INA videos</a:t>
            </a:r>
          </a:p>
          <a:p>
            <a:r>
              <a:rPr lang="en-US" altLang="zh-CN" u="sng" dirty="0">
                <a:hlinkClick r:id="rId2"/>
              </a:rPr>
              <a:t>http://mexculture.cnam.fr/xwiki/bin/view/Datasets/Mex+action+dataset</a:t>
            </a:r>
            <a:endParaRPr lang="en-US" altLang="zh-CN" u="sng" dirty="0"/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: ICCV 2017-</a:t>
            </a:r>
            <a:r>
              <a:rPr lang="en-US" altLang="zh-CN" sz="1600" dirty="0"/>
              <a:t>Single Shot Temporal Action Detection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VPR 2016-Temporal Action Localization in Untrimmed Videos via Multi-stage CNNs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CVPR 2012-A database for fine grained activity detection of cooking activitie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 classes of cooking activitie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: CVPR 2016-</a:t>
            </a:r>
            <a:r>
              <a:rPr lang="en-US" altLang="zh-CN" sz="1600" dirty="0"/>
              <a:t> Temporal Action Localization with Pyramid of Score Distribution Feature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346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1097279" y="604911"/>
            <a:ext cx="4417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Sensitive Net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CD371F-A2B0-435E-99B4-A132930219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79" y="1084384"/>
            <a:ext cx="5584875" cy="285293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3DBEB97-EDCC-4192-B57D-81EB729DC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6656" y="4487301"/>
            <a:ext cx="6467475" cy="20193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6AC3640-4172-4BB5-9BFE-01359A1E478B}"/>
              </a:ext>
            </a:extLst>
          </p:cNvPr>
          <p:cNvSpPr txBox="1"/>
          <p:nvPr/>
        </p:nvSpPr>
        <p:spPr>
          <a:xfrm>
            <a:off x="7402464" y="4117969"/>
            <a:ext cx="3823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scaded Boundary Regres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706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872197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etric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181519"/>
            <a:ext cx="95800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will add analysis for evaluation code soon.</a:t>
            </a:r>
            <a:endParaRPr lang="zh-CN" altLang="en-US" sz="1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3178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1305951" y="1982450"/>
            <a:ext cx="958009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/>
              <a:t>Part 1: Decoupling Localization and Classification in Single Shot Temporal Action Detectio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ME 2019		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p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uang1, Qi Dai2, Yutong Lu1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Su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t-s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		2: Microsoft Research Asia,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21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872197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tivation &amp; Frame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6" y="5134541"/>
            <a:ext cx="95800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upl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localization and classification, explore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alized characteristi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ach subtask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Apply high-level semantic fea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9551E3-99F2-40F8-85D4-D639339E97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987" y="1538793"/>
            <a:ext cx="8582025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344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872197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coupling Localization and Classification in Single Shot Temporal Action Detection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181519"/>
            <a:ext cx="958009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Use two-stream networks to extract spatial and temporal featur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lip length: 512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Stream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ascade       convolutional layer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roduce action proposals in each anchor layer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For each proposal, generate 3 predictions: (1) Action classification score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Overlap value. (3) Proposal regression parameter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atisfactory point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gnore the specialized characteristic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Lower anchor layers lack the rich semantic clues from deep lay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30AE643-8894-444C-B7E8-D173A48A761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98881" y="2582861"/>
          <a:ext cx="294153" cy="35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30AE643-8894-444C-B7E8-D173A48A7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881" y="2582861"/>
                        <a:ext cx="294153" cy="35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3A6662E-AD7F-4A8F-B3E7-14A9B3F7B5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59442" y="3032691"/>
          <a:ext cx="2302257" cy="4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3A6662E-AD7F-4A8F-B3E7-14A9B3F7B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9442" y="3032691"/>
                        <a:ext cx="2302257" cy="46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195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872197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coupling Localization and Classification in Single Shot Temporal Action Detection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B399B4-9692-446E-9A30-DB0AC00AF802}"/>
              </a:ext>
            </a:extLst>
          </p:cNvPr>
          <p:cNvSpPr txBox="1"/>
          <p:nvPr/>
        </p:nvSpPr>
        <p:spPr>
          <a:xfrm>
            <a:off x="872197" y="1181519"/>
            <a:ext cx="958009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Branch: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Map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-wise summation: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se Score: 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al Branch is similar with Classification Branch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69CE56C-0260-4A29-862D-2F7FF226BA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2626" y="1548130"/>
            <a:ext cx="4048125" cy="65722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ABF99F3-F22C-4082-992F-2136E3D45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99861"/>
              </p:ext>
            </p:extLst>
          </p:nvPr>
        </p:nvGraphicFramePr>
        <p:xfrm>
          <a:off x="3389901" y="2197100"/>
          <a:ext cx="2909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981080" imgH="393480" progId="Equation.DSMT4">
                  <p:embed/>
                </p:oleObj>
              </mc:Choice>
              <mc:Fallback>
                <p:oleObj name="Equation" r:id="rId4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9901" y="2197100"/>
                        <a:ext cx="2909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C78E3E0D-7093-4EC5-966D-2481007894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6750" y="2890858"/>
            <a:ext cx="1419225" cy="2952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AB76098-2473-43A3-B5E5-FBA65354FC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9622" y="4133453"/>
            <a:ext cx="4124325" cy="6191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F898D38-5E6A-4281-A411-5455D023B7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78682" y="4137833"/>
            <a:ext cx="2787015" cy="1211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331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872197" y="548641"/>
            <a:ext cx="9580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coupling Localization and Classification in Single Shot Temporal Action Detection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5F7E5C4-77C1-4DBF-B882-C32A65DE36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292" y="917973"/>
            <a:ext cx="5010150" cy="22669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B2A0C9B-C0C2-4CCB-B7DC-830D074DA5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5899" y="2790825"/>
            <a:ext cx="5038725" cy="406717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5403D4B-16DF-4E81-BD01-38A190995B8A}"/>
              </a:ext>
            </a:extLst>
          </p:cNvPr>
          <p:cNvSpPr txBox="1"/>
          <p:nvPr/>
        </p:nvSpPr>
        <p:spPr>
          <a:xfrm>
            <a:off x="872198" y="3554255"/>
            <a:ext cx="50992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SAD &amp; Main Stream: identical, different setting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.6%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31.2%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. Different features: Snippet-level Action Score  Two-stream featur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. Hyper-parameter: the number of convolutional filter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. Post-processing: assign '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liffDiv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' class as 'diving' class too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273749C-BB28-4D46-B0D0-50EBC6633635}"/>
              </a:ext>
            </a:extLst>
          </p:cNvPr>
          <p:cNvSpPr txBox="1"/>
          <p:nvPr/>
        </p:nvSpPr>
        <p:spPr>
          <a:xfrm>
            <a:off x="6096000" y="1115735"/>
            <a:ext cx="50992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Branc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inement Branch: The effect of combine lower and deeper feature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e-trained feature extracto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inetics brings about 10% improvement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1850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C6F8F-EA36-4DB1-95AB-C8E35BBD6F5A}"/>
              </a:ext>
            </a:extLst>
          </p:cNvPr>
          <p:cNvSpPr txBox="1"/>
          <p:nvPr/>
        </p:nvSpPr>
        <p:spPr>
          <a:xfrm>
            <a:off x="1305951" y="2351782"/>
            <a:ext cx="95800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/>
              <a:t>Part 2: </a:t>
            </a:r>
            <a:r>
              <a:rPr lang="en-US" altLang="zh-CN" sz="2800" dirty="0"/>
              <a:t>Single Shot Temporal Action Detection</a:t>
            </a:r>
            <a:endParaRPr lang="en-US" altLang="zh-CN" sz="2600" dirty="0"/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M MM 2017		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nwe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1, Xu Zhao1, Zheng Shou2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Shanghai Jiao Tong University		2: Columbia Univers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96695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离子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215</TotalTime>
  <Words>840</Words>
  <Application>Microsoft Office PowerPoint</Application>
  <PresentationFormat>宽屏</PresentationFormat>
  <Paragraphs>142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Arial</vt:lpstr>
      <vt:lpstr>Century Gothic</vt:lpstr>
      <vt:lpstr>Times New Roman</vt:lpstr>
      <vt:lpstr>Wingdings 3</vt:lpstr>
      <vt:lpstr>离子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Yang</dc:creator>
  <cp:lastModifiedBy>admin</cp:lastModifiedBy>
  <cp:revision>51</cp:revision>
  <dcterms:created xsi:type="dcterms:W3CDTF">2019-04-27T05:48:29Z</dcterms:created>
  <dcterms:modified xsi:type="dcterms:W3CDTF">2019-05-03T13:44:43Z</dcterms:modified>
</cp:coreProperties>
</file>